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C6327B6" w14:textId="242ACCA0" w:rsidR="004F74AA" w:rsidRDefault="00C571D8">
      <w:bookmarkStart w:id="0" w:name="_GoBack"/>
      <w:r>
        <w:rPr>
          <w:noProof/>
        </w:rPr>
        <w:object w:dxaOrig="1440" w:dyaOrig="1440" w14:anchorId="395A06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14.75pt;margin-top:64.4pt;width:70pt;height:27pt;z-index:251661312;mso-position-horizontal-relative:text;mso-position-vertical-relative:text">
            <v:imagedata r:id="rId4" o:title=""/>
          </v:shape>
          <o:OLEObject Type="Embed" ProgID="Equation.DSMT4" ShapeID="_x0000_s1027" DrawAspect="Content" ObjectID="_1650472472" r:id="rId5"/>
        </w:object>
      </w:r>
      <w:bookmarkEnd w:id="0"/>
      <w:r>
        <w:rPr>
          <w:noProof/>
        </w:rPr>
        <w:object w:dxaOrig="1440" w:dyaOrig="1440" w14:anchorId="4C30BB98">
          <v:shape id="_x0000_s1030" type="#_x0000_t75" style="position:absolute;margin-left:9.85pt;margin-top:6.95pt;width:204.75pt;height:52pt;z-index:251667456;mso-position-horizontal-relative:text;mso-position-vertical-relative:text">
            <v:imagedata r:id="rId6" o:title=""/>
          </v:shape>
          <o:OLEObject Type="Embed" ProgID="Equation.DSMT4" ShapeID="_x0000_s1030" DrawAspect="Content" ObjectID="_1650472473" r:id="rId7"/>
        </w:object>
      </w:r>
      <w:r w:rsidR="00B32101">
        <w:rPr>
          <w:noProof/>
        </w:rPr>
        <w:object w:dxaOrig="1440" w:dyaOrig="1440" w14:anchorId="71E0956D">
          <v:shape id="_x0000_s1034" type="#_x0000_t75" style="position:absolute;margin-left:11.4pt;margin-top:177.4pt;width:98.2pt;height:80.7pt;z-index:251675648;mso-position-horizontal-relative:text;mso-position-vertical-relative:text">
            <v:imagedata r:id="rId8" o:title=""/>
          </v:shape>
          <o:OLEObject Type="Embed" ProgID="Equation.DSMT4" ShapeID="_x0000_s1034" DrawAspect="Content" ObjectID="_1650472474" r:id="rId9"/>
        </w:object>
      </w:r>
      <w:r>
        <w:rPr>
          <w:noProof/>
        </w:rPr>
        <w:object w:dxaOrig="1440" w:dyaOrig="1440" w14:anchorId="6D5D8503">
          <v:shape id="_x0000_s1029" type="#_x0000_t75" style="position:absolute;margin-left:648.4pt;margin-top:30.65pt;width:84.15pt;height:64.85pt;z-index:251665408;mso-position-horizontal-relative:text;mso-position-vertical-relative:text">
            <v:imagedata r:id="rId10" o:title=""/>
          </v:shape>
          <o:OLEObject Type="Embed" ProgID="Equation.DSMT4" ShapeID="_x0000_s1029" DrawAspect="Content" ObjectID="_1650472475" r:id="rId11"/>
        </w:object>
      </w:r>
      <w:r>
        <w:rPr>
          <w:noProof/>
        </w:rPr>
        <w:object w:dxaOrig="1440" w:dyaOrig="1440" w14:anchorId="622A3E85">
          <v:shape id="_x0000_s1033" type="#_x0000_t75" style="position:absolute;margin-left:650.75pt;margin-top:109.05pt;width:76.85pt;height:30pt;z-index:251673600;mso-position-horizontal-relative:text;mso-position-vertical-relative:text">
            <v:imagedata r:id="rId12" o:title=""/>
          </v:shape>
          <o:OLEObject Type="Embed" ProgID="Equation.DSMT4" ShapeID="_x0000_s1033" DrawAspect="Content" ObjectID="_1650472476" r:id="rId13"/>
        </w:object>
      </w:r>
      <w:r>
        <w:rPr>
          <w:noProof/>
        </w:rPr>
        <w:object w:dxaOrig="1440" w:dyaOrig="1440" w14:anchorId="5D1E4DFE">
          <v:shape id="_x0000_s1026" type="#_x0000_t75" style="position:absolute;margin-left:660.4pt;margin-top:149.4pt;width:67.9pt;height:39pt;z-index:251659264;mso-position-horizontal-relative:text;mso-position-vertical-relative:text">
            <v:imagedata r:id="rId14" o:title=""/>
          </v:shape>
          <o:OLEObject Type="Embed" ProgID="Equation.DSMT4" ShapeID="_x0000_s1026" DrawAspect="Content" ObjectID="_1650472477" r:id="rId15"/>
        </w:object>
      </w:r>
      <w:r>
        <w:rPr>
          <w:noProof/>
        </w:rPr>
        <w:object w:dxaOrig="1440" w:dyaOrig="1440" w14:anchorId="2B299593">
          <v:shape id="_x0000_s1032" type="#_x0000_t75" style="position:absolute;margin-left:589.3pt;margin-top:191.3pt;width:146.75pt;height:79.1pt;z-index:251671552;mso-position-horizontal-relative:text;mso-position-vertical-relative:text">
            <v:imagedata r:id="rId16" o:title=""/>
          </v:shape>
          <o:OLEObject Type="Embed" ProgID="Equation.DSMT4" ShapeID="_x0000_s1032" DrawAspect="Content" ObjectID="_1650472478" r:id="rId17"/>
        </w:object>
      </w:r>
      <w:r>
        <w:rPr>
          <w:noProof/>
        </w:rPr>
        <w:object w:dxaOrig="1440" w:dyaOrig="1440" w14:anchorId="34D86DFD">
          <v:shape id="_x0000_s1038" type="#_x0000_t75" style="position:absolute;margin-left:525.95pt;margin-top:281.35pt;width:208.95pt;height:60.2pt;z-index:251683840;mso-position-horizontal-relative:text;mso-position-vertical-relative:text">
            <v:imagedata r:id="rId18" o:title=""/>
          </v:shape>
          <o:OLEObject Type="Embed" ProgID="Equation.DSMT4" ShapeID="_x0000_s1038" DrawAspect="Content" ObjectID="_1650472479" r:id="rId19"/>
        </w:object>
      </w:r>
      <w:r>
        <w:rPr>
          <w:noProof/>
        </w:rPr>
        <w:object w:dxaOrig="1440" w:dyaOrig="1440" w14:anchorId="169F9078">
          <v:shape id="_x0000_s1039" type="#_x0000_t75" style="position:absolute;margin-left:441.25pt;margin-top:350.8pt;width:292pt;height:55.4pt;z-index:251685888;mso-position-horizontal-relative:text;mso-position-vertical-relative:text">
            <v:imagedata r:id="rId20" o:title=""/>
          </v:shape>
          <o:OLEObject Type="Embed" ProgID="Equation.DSMT4" ShapeID="_x0000_s1039" DrawAspect="Content" ObjectID="_1650472480" r:id="rId21"/>
        </w:object>
      </w:r>
      <w:r>
        <w:rPr>
          <w:b/>
          <w:i/>
          <w:noProof/>
        </w:rPr>
        <w:object w:dxaOrig="1440" w:dyaOrig="1440" w14:anchorId="0BC1ADBD">
          <v:shape id="_x0000_s1036" type="#_x0000_t75" style="position:absolute;margin-left:11.4pt;margin-top:375.65pt;width:266.75pt;height:30.55pt;z-index:251679744;mso-position-horizontal-relative:text;mso-position-vertical-relative:text">
            <v:imagedata r:id="rId22" o:title=""/>
          </v:shape>
          <o:OLEObject Type="Embed" ProgID="Equation.DSMT4" ShapeID="_x0000_s1036" DrawAspect="Content" ObjectID="_1650472481" r:id="rId23"/>
        </w:object>
      </w:r>
      <w:r>
        <w:rPr>
          <w:noProof/>
        </w:rPr>
        <w:object w:dxaOrig="1440" w:dyaOrig="1440" w14:anchorId="46C0178A">
          <v:shape id="_x0000_s1037" type="#_x0000_t75" style="position:absolute;margin-left:12.25pt;margin-top:327.55pt;width:125.6pt;height:52.2pt;z-index:251681792;mso-position-horizontal-relative:text;mso-position-vertical-relative:text">
            <v:imagedata r:id="rId24" o:title=""/>
          </v:shape>
          <o:OLEObject Type="Embed" ProgID="Equation.DSMT4" ShapeID="_x0000_s1037" DrawAspect="Content" ObjectID="_1650472482" r:id="rId25"/>
        </w:object>
      </w:r>
      <w:r>
        <w:rPr>
          <w:noProof/>
        </w:rPr>
        <w:object w:dxaOrig="1440" w:dyaOrig="1440" w14:anchorId="0247A4EA">
          <v:shape id="_x0000_s1040" type="#_x0000_t75" style="position:absolute;margin-left:12.25pt;margin-top:289.15pt;width:103pt;height:26pt;z-index:251687936;mso-position-horizontal-relative:text;mso-position-vertical-relative:text">
            <v:imagedata r:id="rId26" o:title=""/>
          </v:shape>
          <o:OLEObject Type="Embed" ProgID="Equation.DSMT4" ShapeID="_x0000_s1040" DrawAspect="Content" ObjectID="_1650472483" r:id="rId27"/>
        </w:object>
      </w:r>
      <w:r>
        <w:rPr>
          <w:rFonts w:eastAsia="Calibri"/>
          <w:noProof/>
          <w:szCs w:val="24"/>
        </w:rPr>
        <w:object w:dxaOrig="1440" w:dyaOrig="1440" w14:anchorId="2D2C716C">
          <v:shape id="_x0000_s1031" type="#_x0000_t75" style="position:absolute;margin-left:9.85pt;margin-top:122.35pt;width:197pt;height:38.2pt;z-index:251669504;mso-position-horizontal-relative:text;mso-position-vertical-relative:text">
            <v:imagedata r:id="rId28" o:title=""/>
          </v:shape>
          <o:OLEObject Type="Embed" ProgID="Equation.DSMT4" ShapeID="_x0000_s1031" DrawAspect="Content" ObjectID="_1650472484" r:id="rId29"/>
        </w:object>
      </w:r>
      <w:r w:rsidR="006A0B39">
        <w:rPr>
          <w:noProof/>
        </w:rPr>
        <w:drawing>
          <wp:inline distT="0" distB="0" distL="0" distR="0" wp14:anchorId="569C8A61" wp14:editId="6DD18146">
            <wp:extent cx="9509760" cy="568078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09760" cy="5680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MTBlankEqn"/>
      <w:bookmarkEnd w:id="1"/>
    </w:p>
    <w:p w14:paraId="50684D0C" w14:textId="7D6EE2DA" w:rsidR="00A276A4" w:rsidRPr="004F74AA" w:rsidRDefault="00A276A4"/>
    <w:sectPr w:rsidR="00A276A4" w:rsidRPr="004F74AA" w:rsidSect="00B47FE7">
      <w:pgSz w:w="15840" w:h="12240" w:orient="landscape"/>
      <w:pgMar w:top="576" w:right="432" w:bottom="576" w:left="43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0B39"/>
    <w:rsid w:val="0001444E"/>
    <w:rsid w:val="00041309"/>
    <w:rsid w:val="001412A7"/>
    <w:rsid w:val="00247595"/>
    <w:rsid w:val="0032767B"/>
    <w:rsid w:val="00356D66"/>
    <w:rsid w:val="00456724"/>
    <w:rsid w:val="004D54CE"/>
    <w:rsid w:val="004F74AA"/>
    <w:rsid w:val="005764F7"/>
    <w:rsid w:val="0066705F"/>
    <w:rsid w:val="006A0B39"/>
    <w:rsid w:val="006D04FE"/>
    <w:rsid w:val="007A0837"/>
    <w:rsid w:val="007D0298"/>
    <w:rsid w:val="008006BD"/>
    <w:rsid w:val="00855C05"/>
    <w:rsid w:val="008916D0"/>
    <w:rsid w:val="0092796E"/>
    <w:rsid w:val="00983E72"/>
    <w:rsid w:val="009C14A4"/>
    <w:rsid w:val="009C1FFC"/>
    <w:rsid w:val="00A276A4"/>
    <w:rsid w:val="00A43E58"/>
    <w:rsid w:val="00AD5087"/>
    <w:rsid w:val="00B25987"/>
    <w:rsid w:val="00B32101"/>
    <w:rsid w:val="00B33E25"/>
    <w:rsid w:val="00B47FE7"/>
    <w:rsid w:val="00B77C4A"/>
    <w:rsid w:val="00BC07E2"/>
    <w:rsid w:val="00C14B31"/>
    <w:rsid w:val="00C571D8"/>
    <w:rsid w:val="00C6139B"/>
    <w:rsid w:val="00DD7942"/>
    <w:rsid w:val="00E15CFB"/>
    <w:rsid w:val="00F73D22"/>
    <w:rsid w:val="00FD2CF5"/>
    <w:rsid w:val="00FE2C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34D33627"/>
  <w15:chartTrackingRefBased/>
  <w15:docId w15:val="{D2F13C35-B393-4B5F-8C33-50FE09EB41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2</Words>
  <Characters>1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5</cp:revision>
  <dcterms:created xsi:type="dcterms:W3CDTF">2020-05-08T11:28:00Z</dcterms:created>
  <dcterms:modified xsi:type="dcterms:W3CDTF">2020-05-09T0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